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31C372" w14:textId="56BCF7F0" w:rsidR="00B87F39" w:rsidRDefault="007B1245">
      <w:pPr>
        <w:jc w:val="center"/>
        <w:rPr>
          <w:rFonts w:ascii="Arial Black" w:hAnsi="Arial Black"/>
        </w:rPr>
      </w:pPr>
      <w:bookmarkStart w:id="0" w:name="_GoBack"/>
      <w:bookmarkEnd w:id="0"/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 wp14:anchorId="6C8067F1" wp14:editId="790BDA27">
                <wp:simplePos x="0" y="0"/>
                <wp:positionH relativeFrom="column">
                  <wp:posOffset>-114300</wp:posOffset>
                </wp:positionH>
                <wp:positionV relativeFrom="paragraph">
                  <wp:posOffset>100965</wp:posOffset>
                </wp:positionV>
                <wp:extent cx="6286500" cy="2012950"/>
                <wp:effectExtent l="9525" t="5715" r="9525" b="10160"/>
                <wp:wrapNone/>
                <wp:docPr id="3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86500" cy="201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-9pt;margin-top:7.95pt;width:495pt;height:158.5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" strokeweight=".25pt"/>
            </w:pict>
          </mc:Fallback>
        </mc:AlternateContent>
      </w:r>
    </w:p>
    <w:p w14:paraId="0223993A" w14:textId="77777777" w:rsidR="00B87F39" w:rsidRPr="002B23F4" w:rsidRDefault="00B87F39">
      <w:pPr>
        <w:rPr>
          <w:rFonts w:ascii="Helvetica Neue Medium" w:hAnsi="Helvetica Neue Medium"/>
          <w:sz w:val="32"/>
          <w:u w:val="single"/>
        </w:rPr>
      </w:pPr>
      <w:r w:rsidRPr="002B23F4">
        <w:rPr>
          <w:rFonts w:ascii="Helvetica Neue Medium" w:hAnsi="Helvetica Neue Medium"/>
          <w:sz w:val="32"/>
          <w:u w:val="single"/>
        </w:rPr>
        <w:t>Key Vocabulary:</w:t>
      </w:r>
    </w:p>
    <w:p w14:paraId="2AB9EB03" w14:textId="77777777" w:rsidR="00B87F39" w:rsidRDefault="00B87F39">
      <w:pPr>
        <w:rPr>
          <w:rFonts w:ascii="Arial" w:hAnsi="Arial"/>
        </w:rPr>
      </w:pPr>
    </w:p>
    <w:p w14:paraId="39799AA0" w14:textId="77777777" w:rsidR="00B87F39" w:rsidRDefault="00B87F39">
      <w:pPr>
        <w:rPr>
          <w:rFonts w:ascii="Arial" w:hAnsi="Arial"/>
        </w:rPr>
        <w:sectPr w:rsidR="00B87F39">
          <w:headerReference w:type="default" r:id="rId8"/>
          <w:footerReference w:type="default" r:id="rId9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092DB004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lastRenderedPageBreak/>
        <w:t>response variable</w:t>
      </w:r>
    </w:p>
    <w:p w14:paraId="38C62C4C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explanatory variable</w:t>
      </w:r>
    </w:p>
    <w:p w14:paraId="259E24D8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independent variable</w:t>
      </w:r>
    </w:p>
    <w:p w14:paraId="3EF84604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dependent variable</w:t>
      </w:r>
    </w:p>
    <w:p w14:paraId="55A2CF3C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scatterplot</w:t>
      </w:r>
    </w:p>
    <w:p w14:paraId="61F50B15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positive association</w:t>
      </w:r>
    </w:p>
    <w:p w14:paraId="10B7201D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negative association</w:t>
      </w:r>
    </w:p>
    <w:p w14:paraId="5C57B932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linear</w:t>
      </w:r>
    </w:p>
    <w:p w14:paraId="2C68AA00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lastRenderedPageBreak/>
        <w:t>correlation</w:t>
      </w:r>
    </w:p>
    <w:p w14:paraId="464E9EFC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r-value</w:t>
      </w:r>
    </w:p>
    <w:p w14:paraId="51361358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regression line</w:t>
      </w:r>
    </w:p>
    <w:p w14:paraId="22910318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mathematical model</w:t>
      </w:r>
    </w:p>
    <w:p w14:paraId="30306751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least-squares regression line</w:t>
      </w:r>
    </w:p>
    <w:p w14:paraId="4BF85FB9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position w:val="-10"/>
          <w:sz w:val="20"/>
        </w:rPr>
        <w:object w:dxaOrig="220" w:dyaOrig="320" w14:anchorId="152087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5.75pt" o:ole="" fillcolor="window">
            <v:imagedata r:id="rId10" o:title=""/>
          </v:shape>
          <o:OLEObject Type="Embed" ProgID="Equation.DSMT4" ShapeID="_x0000_i1025" DrawAspect="Content" ObjectID="_1467194583" r:id="rId11"/>
        </w:object>
      </w:r>
      <w:r w:rsidRPr="002B23F4">
        <w:rPr>
          <w:rFonts w:ascii="Helvetica Neue Medium" w:hAnsi="Helvetica Neue Medium"/>
          <w:sz w:val="20"/>
        </w:rPr>
        <w:t xml:space="preserve">  ”y-hat”</w:t>
      </w:r>
    </w:p>
    <w:p w14:paraId="127D191F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lastRenderedPageBreak/>
        <w:t>SSM</w:t>
      </w:r>
    </w:p>
    <w:p w14:paraId="643976BA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SSE</w:t>
      </w:r>
    </w:p>
    <w:p w14:paraId="0B8CADD1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r</w:t>
      </w:r>
      <w:r w:rsidRPr="002B23F4">
        <w:rPr>
          <w:rFonts w:ascii="Helvetica Neue Medium" w:hAnsi="Helvetica Neue Medium"/>
          <w:sz w:val="20"/>
          <w:vertAlign w:val="superscript"/>
        </w:rPr>
        <w:t>2</w:t>
      </w:r>
    </w:p>
    <w:p w14:paraId="2EF4E226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coefficient of determination</w:t>
      </w:r>
    </w:p>
    <w:p w14:paraId="0394A0A1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residuals</w:t>
      </w:r>
    </w:p>
    <w:p w14:paraId="77E2E546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residual plot</w:t>
      </w:r>
    </w:p>
    <w:p w14:paraId="5682B5C0" w14:textId="77777777" w:rsidR="00B87F39" w:rsidRPr="002B23F4" w:rsidRDefault="00B87F39" w:rsidP="002B23F4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influential observation</w:t>
      </w:r>
    </w:p>
    <w:p w14:paraId="6F836262" w14:textId="77777777" w:rsidR="00B87F39" w:rsidRPr="002B23F4" w:rsidRDefault="00B87F39" w:rsidP="002B23F4">
      <w:pPr>
        <w:spacing w:line="276" w:lineRule="auto"/>
        <w:ind w:left="360"/>
        <w:rPr>
          <w:rFonts w:ascii="Helvetica Neue Medium" w:hAnsi="Helvetica Neue Medium"/>
          <w:sz w:val="20"/>
        </w:rPr>
        <w:sectPr w:rsidR="00B87F39" w:rsidRPr="002B23F4"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700" w:space="720"/>
            <w:col w:w="2700" w:space="720"/>
            <w:col w:w="2520" w:space="180"/>
          </w:cols>
          <w:docGrid w:linePitch="360"/>
        </w:sectPr>
      </w:pPr>
    </w:p>
    <w:p w14:paraId="1E624F6D" w14:textId="77777777" w:rsidR="00B87F39" w:rsidRDefault="00B87F39">
      <w:pPr>
        <w:rPr>
          <w:rFonts w:ascii="Arial" w:hAnsi="Arial"/>
        </w:rPr>
      </w:pPr>
    </w:p>
    <w:p w14:paraId="3C8DCBF5" w14:textId="0057B88C" w:rsidR="00B87F39" w:rsidRDefault="007B1245">
      <w:pPr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1BF1A873" wp14:editId="5C31DF7D">
                <wp:simplePos x="0" y="0"/>
                <wp:positionH relativeFrom="column">
                  <wp:posOffset>-114300</wp:posOffset>
                </wp:positionH>
                <wp:positionV relativeFrom="paragraph">
                  <wp:posOffset>27305</wp:posOffset>
                </wp:positionV>
                <wp:extent cx="6286500" cy="2057400"/>
                <wp:effectExtent l="9525" t="8255" r="9525" b="10795"/>
                <wp:wrapNone/>
                <wp:docPr id="1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86500" cy="2057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-9pt;margin-top:2.15pt;width:495pt;height:162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" strokeweight=".25pt"/>
            </w:pict>
          </mc:Fallback>
        </mc:AlternateContent>
      </w:r>
    </w:p>
    <w:p w14:paraId="26D65B29" w14:textId="77777777" w:rsidR="00B87F39" w:rsidRDefault="00B87F39">
      <w:pPr>
        <w:rPr>
          <w:rFonts w:ascii="Arial" w:hAnsi="Arial"/>
          <w:sz w:val="20"/>
        </w:rPr>
        <w:sectPr w:rsidR="00B87F39"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0873EF9E" w14:textId="77777777" w:rsidR="00B87F39" w:rsidRPr="002B23F4" w:rsidRDefault="00B87F39">
      <w:pPr>
        <w:spacing w:after="120"/>
        <w:rPr>
          <w:rFonts w:ascii="Helvetica Neue Medium" w:hAnsi="Helvetica Neue Medium"/>
          <w:sz w:val="32"/>
          <w:u w:val="single"/>
        </w:rPr>
      </w:pPr>
      <w:r w:rsidRPr="002B23F4">
        <w:rPr>
          <w:rFonts w:ascii="Helvetica Neue Medium" w:hAnsi="Helvetica Neue Medium"/>
          <w:sz w:val="32"/>
          <w:u w:val="single"/>
        </w:rPr>
        <w:lastRenderedPageBreak/>
        <w:t xml:space="preserve"> Calculator Skills:</w:t>
      </w:r>
    </w:p>
    <w:p w14:paraId="62BC2AF5" w14:textId="77777777" w:rsidR="00B87F39" w:rsidRDefault="00C032F9">
      <w:pPr>
        <w:spacing w:line="480" w:lineRule="auto"/>
        <w:ind w:firstLine="360"/>
        <w:rPr>
          <w:rFonts w:ascii="Arial" w:hAnsi="Arial"/>
          <w:sz w:val="20"/>
        </w:rPr>
      </w:pPr>
      <w:r>
        <w:rPr>
          <w:noProof/>
        </w:rPr>
        <w:drawing>
          <wp:inline distT="0" distB="0" distL="0" distR="0" wp14:anchorId="20D80378" wp14:editId="1A09D535">
            <wp:extent cx="971550" cy="1371600"/>
            <wp:effectExtent l="19050" t="0" r="0" b="0"/>
            <wp:docPr id="2" name="Picture 2" descr="https://www.kiwisecure.co.nz/nulake/calculators/ti84plus-bi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www.kiwisecure.co.nz/nulake/calculators/ti84plus-big.jpg"/>
                    <pic:cNvPicPr>
                      <a:picLocks noChangeAspect="1" noChangeArrowheads="1"/>
                    </pic:cNvPicPr>
                  </pic:nvPicPr>
                  <pic:blipFill>
                    <a:blip r:embed="rId12" r:link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C8D96F" w14:textId="77777777" w:rsidR="00B87F39" w:rsidRPr="002B23F4" w:rsidRDefault="00B87F39">
      <w:pPr>
        <w:numPr>
          <w:ilvl w:val="0"/>
          <w:numId w:val="4"/>
        </w:numPr>
        <w:tabs>
          <w:tab w:val="clear" w:pos="720"/>
        </w:tabs>
        <w:spacing w:after="240" w:line="480" w:lineRule="auto"/>
        <w:ind w:left="360"/>
        <w:rPr>
          <w:rFonts w:ascii="Helvetica Neue Medium" w:hAnsi="Helvetica Neue Medium"/>
          <w:sz w:val="20"/>
          <w:lang w:val="de-DE"/>
        </w:rPr>
      </w:pPr>
      <w:r>
        <w:rPr>
          <w:rFonts w:ascii="Arial" w:hAnsi="Arial"/>
          <w:sz w:val="20"/>
          <w:lang w:val="de-DE"/>
        </w:rPr>
        <w:br w:type="column"/>
      </w:r>
      <w:r w:rsidRPr="002B23F4">
        <w:rPr>
          <w:rFonts w:ascii="Helvetica Neue Medium" w:hAnsi="Helvetica Neue Medium"/>
          <w:sz w:val="20"/>
          <w:lang w:val="de-DE"/>
        </w:rPr>
        <w:lastRenderedPageBreak/>
        <w:t>seq(X,X,min,max,scl)</w:t>
      </w:r>
      <w:r w:rsidRPr="002B23F4">
        <w:rPr>
          <w:rFonts w:ascii="Helvetica Neue Medium" w:hAnsi="Helvetica Neue Medium"/>
          <w:lang w:val="de-DE"/>
        </w:rPr>
        <w:t xml:space="preserve"> </w:t>
      </w:r>
    </w:p>
    <w:p w14:paraId="1F4A6EC3" w14:textId="77777777" w:rsidR="00B87F39" w:rsidRPr="002B23F4" w:rsidRDefault="00B87F39">
      <w:pPr>
        <w:numPr>
          <w:ilvl w:val="0"/>
          <w:numId w:val="4"/>
        </w:numPr>
        <w:tabs>
          <w:tab w:val="clear" w:pos="720"/>
        </w:tabs>
        <w:spacing w:after="240" w:line="480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2-Var Stats</w:t>
      </w:r>
    </w:p>
    <w:p w14:paraId="0587F6DA" w14:textId="77777777" w:rsidR="00B87F39" w:rsidRPr="002B23F4" w:rsidRDefault="00B87F39">
      <w:pPr>
        <w:numPr>
          <w:ilvl w:val="0"/>
          <w:numId w:val="4"/>
        </w:numPr>
        <w:tabs>
          <w:tab w:val="clear" w:pos="720"/>
        </w:tabs>
        <w:spacing w:after="240" w:line="480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sum</w:t>
      </w:r>
    </w:p>
    <w:p w14:paraId="4C15ABA9" w14:textId="77777777" w:rsidR="00B87F39" w:rsidRPr="002B23F4" w:rsidRDefault="00B87F39">
      <w:pPr>
        <w:numPr>
          <w:ilvl w:val="0"/>
          <w:numId w:val="4"/>
        </w:numPr>
        <w:tabs>
          <w:tab w:val="clear" w:pos="720"/>
        </w:tabs>
        <w:spacing w:line="480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>Diagnostic On</w:t>
      </w:r>
    </w:p>
    <w:p w14:paraId="76676183" w14:textId="77777777" w:rsidR="00B87F39" w:rsidRPr="002B23F4" w:rsidRDefault="00B87F39">
      <w:pPr>
        <w:numPr>
          <w:ilvl w:val="0"/>
          <w:numId w:val="4"/>
        </w:numPr>
        <w:tabs>
          <w:tab w:val="clear" w:pos="720"/>
        </w:tabs>
        <w:spacing w:after="240" w:line="480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br w:type="column"/>
      </w:r>
      <w:r w:rsidRPr="002B23F4">
        <w:rPr>
          <w:rFonts w:ascii="Helvetica Neue Medium" w:hAnsi="Helvetica Neue Medium"/>
          <w:position w:val="-14"/>
          <w:sz w:val="20"/>
        </w:rPr>
        <w:object w:dxaOrig="999" w:dyaOrig="380" w14:anchorId="06451817">
          <v:shape id="_x0000_i1026" type="#_x0000_t75" style="width:50.25pt;height:18.75pt" o:ole="" fillcolor="window">
            <v:imagedata r:id="rId14" o:title=""/>
          </v:shape>
          <o:OLEObject Type="Embed" ProgID="Equation.DSMT4" ShapeID="_x0000_i1026" DrawAspect="Content" ObjectID="_1467194584" r:id="rId15"/>
        </w:object>
      </w:r>
    </w:p>
    <w:p w14:paraId="7714C6BD" w14:textId="77777777" w:rsidR="00B87F39" w:rsidRPr="002B23F4" w:rsidRDefault="00B87F39">
      <w:pPr>
        <w:numPr>
          <w:ilvl w:val="0"/>
          <w:numId w:val="4"/>
        </w:numPr>
        <w:tabs>
          <w:tab w:val="clear" w:pos="720"/>
        </w:tabs>
        <w:spacing w:after="240" w:line="480" w:lineRule="auto"/>
        <w:ind w:left="360"/>
        <w:rPr>
          <w:rFonts w:ascii="Helvetica Neue Medium" w:hAnsi="Helvetica Neue Medium"/>
          <w:sz w:val="20"/>
        </w:rPr>
      </w:pPr>
      <w:r w:rsidRPr="002B23F4">
        <w:rPr>
          <w:rFonts w:ascii="Helvetica Neue Medium" w:hAnsi="Helvetica Neue Medium"/>
          <w:sz w:val="20"/>
        </w:rPr>
        <w:t xml:space="preserve">Clear All Lists </w:t>
      </w:r>
    </w:p>
    <w:p w14:paraId="73192D14" w14:textId="77777777" w:rsidR="00B87F39" w:rsidRPr="002B23F4" w:rsidRDefault="00B87F39">
      <w:pPr>
        <w:numPr>
          <w:ilvl w:val="0"/>
          <w:numId w:val="4"/>
        </w:numPr>
        <w:tabs>
          <w:tab w:val="clear" w:pos="720"/>
        </w:tabs>
        <w:spacing w:after="240" w:line="480" w:lineRule="auto"/>
        <w:ind w:left="360"/>
        <w:rPr>
          <w:rFonts w:ascii="Helvetica Neue Medium" w:hAnsi="Helvetica Neue Medium"/>
          <w:sz w:val="20"/>
        </w:rPr>
        <w:sectPr w:rsidR="00B87F39" w:rsidRPr="002B23F4"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640" w:space="720"/>
            <w:col w:w="2640" w:space="720"/>
            <w:col w:w="2640"/>
          </w:cols>
          <w:docGrid w:linePitch="360"/>
        </w:sectPr>
      </w:pPr>
      <w:r w:rsidRPr="002B23F4">
        <w:rPr>
          <w:rFonts w:ascii="Helvetica Neue Medium" w:hAnsi="Helvetica Neue Medium"/>
          <w:sz w:val="20"/>
        </w:rPr>
        <w:t>residual plot</w:t>
      </w:r>
    </w:p>
    <w:p w14:paraId="27E3522D" w14:textId="77777777" w:rsidR="00B87F39" w:rsidRPr="002B23F4" w:rsidRDefault="00B87F39">
      <w:pPr>
        <w:rPr>
          <w:rFonts w:ascii="Helvetica Neue Medium" w:hAnsi="Helvetica Neue Medium"/>
        </w:rPr>
      </w:pPr>
    </w:p>
    <w:p w14:paraId="56D45034" w14:textId="77777777" w:rsidR="00B87F39" w:rsidRDefault="00B87F39">
      <w:pPr>
        <w:rPr>
          <w:rFonts w:ascii="Arial" w:hAnsi="Arial"/>
        </w:rPr>
      </w:pPr>
    </w:p>
    <w:p w14:paraId="2A15BC26" w14:textId="77777777" w:rsidR="00B87F39" w:rsidRPr="009961B0" w:rsidRDefault="00B87F39" w:rsidP="00795311">
      <w:pPr>
        <w:rPr>
          <w:rFonts w:ascii="Helvetica Neue" w:hAnsi="Helvetica Neue"/>
          <w:b/>
          <w:sz w:val="32"/>
        </w:rPr>
      </w:pPr>
      <w:r w:rsidRPr="009961B0">
        <w:rPr>
          <w:rFonts w:ascii="Helvetica Neue" w:hAnsi="Helvetica Neue"/>
          <w:b/>
          <w:sz w:val="32"/>
        </w:rPr>
        <w:t>3.1</w:t>
      </w:r>
      <w:r w:rsidRPr="009961B0">
        <w:rPr>
          <w:rFonts w:ascii="Helvetica Neue" w:hAnsi="Helvetica Neue"/>
          <w:b/>
          <w:sz w:val="32"/>
        </w:rPr>
        <w:tab/>
        <w:t xml:space="preserve">Scatterplots </w:t>
      </w:r>
      <w:r w:rsidR="005A0AD4" w:rsidRPr="009961B0">
        <w:rPr>
          <w:rFonts w:ascii="Helvetica Neue" w:hAnsi="Helvetica Neue"/>
          <w:b/>
          <w:sz w:val="32"/>
        </w:rPr>
        <w:t>and Correlation</w:t>
      </w:r>
      <w:r w:rsidR="008B4196" w:rsidRPr="009961B0">
        <w:rPr>
          <w:rFonts w:ascii="Helvetica Neue" w:hAnsi="Helvetica Neue"/>
          <w:b/>
          <w:sz w:val="32"/>
        </w:rPr>
        <w:t xml:space="preserve"> </w:t>
      </w:r>
    </w:p>
    <w:p w14:paraId="1EDFCECE" w14:textId="77777777" w:rsidR="002B23F4" w:rsidRDefault="002B23F4" w:rsidP="00795311">
      <w:pPr>
        <w:rPr>
          <w:rFonts w:ascii="Arial Black" w:hAnsi="Arial Black"/>
        </w:rPr>
      </w:pPr>
    </w:p>
    <w:p w14:paraId="0B0D75E1" w14:textId="77777777" w:rsidR="00B87F39" w:rsidRPr="002B23F4" w:rsidRDefault="00B87F39" w:rsidP="00795311">
      <w:pPr>
        <w:numPr>
          <w:ilvl w:val="0"/>
          <w:numId w:val="6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at is the difference between a response variable and an explanatory variable?</w:t>
      </w:r>
    </w:p>
    <w:p w14:paraId="1E6FDF54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44D761E5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15D379DE" w14:textId="77777777" w:rsidR="00B87F39" w:rsidRPr="002B23F4" w:rsidRDefault="00B87F39" w:rsidP="00795311">
      <w:pPr>
        <w:numPr>
          <w:ilvl w:val="0"/>
          <w:numId w:val="6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How are response and explanatory variables related to dependent and independent variables?</w:t>
      </w:r>
    </w:p>
    <w:p w14:paraId="6CF6EDCC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580D9522" w14:textId="77777777" w:rsidR="00795311" w:rsidRDefault="00795311" w:rsidP="00795311">
      <w:pPr>
        <w:rPr>
          <w:rFonts w:ascii="Helvetica Neue Light" w:hAnsi="Helvetica Neue Light"/>
        </w:rPr>
      </w:pPr>
    </w:p>
    <w:p w14:paraId="1C1F1418" w14:textId="77777777" w:rsidR="009961B0" w:rsidRPr="002B23F4" w:rsidRDefault="009961B0" w:rsidP="00795311">
      <w:pPr>
        <w:rPr>
          <w:rFonts w:ascii="Helvetica Neue Light" w:hAnsi="Helvetica Neue Light"/>
        </w:rPr>
      </w:pPr>
    </w:p>
    <w:p w14:paraId="6F528EEB" w14:textId="77777777" w:rsidR="00B87F39" w:rsidRPr="002B23F4" w:rsidRDefault="00B87F39" w:rsidP="00795311">
      <w:pPr>
        <w:numPr>
          <w:ilvl w:val="0"/>
          <w:numId w:val="6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en is it appropriate to use a scatterplot to display data?</w:t>
      </w:r>
    </w:p>
    <w:p w14:paraId="4D41C209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6EBDA610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7C98A8FF" w14:textId="77777777" w:rsidR="008B4196" w:rsidRPr="002B23F4" w:rsidRDefault="00B87F39" w:rsidP="00795311">
      <w:pPr>
        <w:numPr>
          <w:ilvl w:val="0"/>
          <w:numId w:val="6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ich variable always appears on the horizontal axis of a scatterplot?</w:t>
      </w:r>
    </w:p>
    <w:p w14:paraId="07984224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772E0A29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3C48B1BE" w14:textId="77777777" w:rsidR="008B4196" w:rsidRPr="002B23F4" w:rsidRDefault="008B4196" w:rsidP="00795311">
      <w:pPr>
        <w:numPr>
          <w:ilvl w:val="0"/>
          <w:numId w:val="6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 xml:space="preserve">You can describe the overall pattern of a scatterplot by the… </w:t>
      </w:r>
    </w:p>
    <w:p w14:paraId="4BD7A0C3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2A3F3168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55573115" w14:textId="77777777" w:rsidR="005A0AD4" w:rsidRPr="002B23F4" w:rsidRDefault="00B87F39" w:rsidP="00795311">
      <w:pPr>
        <w:numPr>
          <w:ilvl w:val="0"/>
          <w:numId w:val="6"/>
        </w:numPr>
        <w:rPr>
          <w:rFonts w:ascii="Helvetica Neue Light" w:hAnsi="Helvetica Neue Light"/>
          <w:noProof/>
        </w:rPr>
      </w:pPr>
      <w:r w:rsidRPr="002B23F4">
        <w:rPr>
          <w:rFonts w:ascii="Helvetica Neue Light" w:hAnsi="Helvetica Neue Light"/>
          <w:noProof/>
        </w:rPr>
        <w:t>Explain the difference between a positive association and a negative association.</w:t>
      </w:r>
    </w:p>
    <w:p w14:paraId="0D02C55A" w14:textId="77777777" w:rsidR="00795311" w:rsidRPr="002B23F4" w:rsidRDefault="00795311" w:rsidP="00795311">
      <w:pPr>
        <w:rPr>
          <w:rFonts w:ascii="Helvetica Neue Light" w:hAnsi="Helvetica Neue Light"/>
          <w:noProof/>
        </w:rPr>
      </w:pPr>
    </w:p>
    <w:p w14:paraId="3E59D58D" w14:textId="77777777" w:rsidR="00795311" w:rsidRPr="002B23F4" w:rsidRDefault="00795311" w:rsidP="00795311">
      <w:pPr>
        <w:rPr>
          <w:rFonts w:ascii="Helvetica Neue Light" w:hAnsi="Helvetica Neue Light"/>
          <w:noProof/>
        </w:rPr>
      </w:pPr>
    </w:p>
    <w:p w14:paraId="1762637B" w14:textId="77777777" w:rsidR="00795311" w:rsidRPr="002B23F4" w:rsidRDefault="00795311" w:rsidP="00795311">
      <w:pPr>
        <w:ind w:left="360"/>
        <w:rPr>
          <w:rFonts w:ascii="Helvetica Neue Light" w:hAnsi="Helvetica Neue Light"/>
          <w:noProof/>
        </w:rPr>
      </w:pPr>
    </w:p>
    <w:p w14:paraId="348F36AF" w14:textId="77777777" w:rsidR="00B87F39" w:rsidRPr="002B23F4" w:rsidRDefault="005A0AD4" w:rsidP="00795311">
      <w:pPr>
        <w:numPr>
          <w:ilvl w:val="0"/>
          <w:numId w:val="6"/>
        </w:numPr>
        <w:rPr>
          <w:rFonts w:ascii="Helvetica Neue Light" w:hAnsi="Helvetica Neue Light"/>
          <w:noProof/>
        </w:rPr>
      </w:pPr>
      <w:r w:rsidRPr="002B23F4">
        <w:rPr>
          <w:rFonts w:ascii="Helvetica Neue Light" w:hAnsi="Helvetica Neue Light"/>
        </w:rPr>
        <w:t>What does correlation measure?</w:t>
      </w:r>
    </w:p>
    <w:p w14:paraId="7531989C" w14:textId="77777777" w:rsidR="00795311" w:rsidRPr="002B23F4" w:rsidRDefault="00795311" w:rsidP="00795311">
      <w:pPr>
        <w:pStyle w:val="ListParagraph"/>
        <w:rPr>
          <w:rFonts w:ascii="Helvetica Neue Light" w:hAnsi="Helvetica Neue Light"/>
          <w:noProof/>
        </w:rPr>
      </w:pPr>
    </w:p>
    <w:p w14:paraId="0AB88BFD" w14:textId="77777777" w:rsidR="00795311" w:rsidRPr="002B23F4" w:rsidRDefault="00795311" w:rsidP="00795311">
      <w:pPr>
        <w:pStyle w:val="ListParagraph"/>
        <w:rPr>
          <w:rFonts w:ascii="Helvetica Neue Light" w:hAnsi="Helvetica Neue Light"/>
          <w:noProof/>
        </w:rPr>
      </w:pPr>
    </w:p>
    <w:p w14:paraId="64DF315D" w14:textId="77777777" w:rsidR="00795311" w:rsidRPr="002B23F4" w:rsidRDefault="00795311" w:rsidP="00795311">
      <w:pPr>
        <w:rPr>
          <w:rFonts w:ascii="Helvetica Neue Light" w:hAnsi="Helvetica Neue Light"/>
          <w:noProof/>
        </w:rPr>
      </w:pPr>
    </w:p>
    <w:p w14:paraId="6175AF6C" w14:textId="77777777" w:rsidR="00B87F39" w:rsidRPr="002B23F4" w:rsidRDefault="00B87F39" w:rsidP="00795311">
      <w:pPr>
        <w:numPr>
          <w:ilvl w:val="0"/>
          <w:numId w:val="6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at is true about the relationship between two variables if the r-value is:</w:t>
      </w:r>
    </w:p>
    <w:p w14:paraId="7AD7BEFD" w14:textId="77777777" w:rsidR="00B87F39" w:rsidRPr="002B23F4" w:rsidRDefault="00B87F39" w:rsidP="00795311">
      <w:pPr>
        <w:numPr>
          <w:ilvl w:val="0"/>
          <w:numId w:val="15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 xml:space="preserve">Near 0?  </w:t>
      </w:r>
    </w:p>
    <w:p w14:paraId="41C6DA4F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04B1DFD8" w14:textId="77777777" w:rsidR="00B87F39" w:rsidRPr="002B23F4" w:rsidRDefault="00B87F39" w:rsidP="00795311">
      <w:pPr>
        <w:numPr>
          <w:ilvl w:val="0"/>
          <w:numId w:val="15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 xml:space="preserve">Near 1?  </w:t>
      </w:r>
    </w:p>
    <w:p w14:paraId="36E51E76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0ECE692A" w14:textId="77777777" w:rsidR="00B87F39" w:rsidRPr="002B23F4" w:rsidRDefault="00B87F39" w:rsidP="00795311">
      <w:pPr>
        <w:numPr>
          <w:ilvl w:val="0"/>
          <w:numId w:val="15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Near -1?</w:t>
      </w:r>
    </w:p>
    <w:p w14:paraId="1FA53100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1F557E15" w14:textId="77777777" w:rsidR="00B87F39" w:rsidRPr="002B23F4" w:rsidRDefault="00B87F39" w:rsidP="00795311">
      <w:pPr>
        <w:numPr>
          <w:ilvl w:val="0"/>
          <w:numId w:val="15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Exactly 1?</w:t>
      </w:r>
    </w:p>
    <w:p w14:paraId="2DD29E22" w14:textId="77777777" w:rsidR="00795311" w:rsidRPr="002B23F4" w:rsidRDefault="00795311" w:rsidP="00795311">
      <w:pPr>
        <w:pStyle w:val="ListParagraph"/>
        <w:rPr>
          <w:rFonts w:ascii="Helvetica Neue Light" w:hAnsi="Helvetica Neue Light"/>
        </w:rPr>
      </w:pPr>
    </w:p>
    <w:p w14:paraId="0409422A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723C077E" w14:textId="77777777" w:rsidR="00B87F39" w:rsidRPr="002B23F4" w:rsidRDefault="00B87F39" w:rsidP="00795311">
      <w:pPr>
        <w:numPr>
          <w:ilvl w:val="0"/>
          <w:numId w:val="15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Exactly -1?</w:t>
      </w:r>
    </w:p>
    <w:p w14:paraId="03F85C7F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6A012104" w14:textId="77777777" w:rsidR="00B87F39" w:rsidRPr="002B23F4" w:rsidRDefault="00B87F39" w:rsidP="00795311">
      <w:pPr>
        <w:numPr>
          <w:ilvl w:val="0"/>
          <w:numId w:val="6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Is correlation resistant to extreme observations?  Explain.</w:t>
      </w:r>
    </w:p>
    <w:p w14:paraId="485C8F16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21EA29C4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2F5117D3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550BC867" w14:textId="77777777" w:rsidR="00B87F39" w:rsidRPr="002B23F4" w:rsidRDefault="00B87F39" w:rsidP="00795311">
      <w:pPr>
        <w:numPr>
          <w:ilvl w:val="0"/>
          <w:numId w:val="6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at does it mean if two variables have high correlation?</w:t>
      </w:r>
    </w:p>
    <w:p w14:paraId="4013ED96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578E68FC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0D5E6F0E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7AD727F3" w14:textId="77777777" w:rsidR="00B87F39" w:rsidRPr="002B23F4" w:rsidRDefault="00B87F39" w:rsidP="00795311">
      <w:pPr>
        <w:numPr>
          <w:ilvl w:val="0"/>
          <w:numId w:val="6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at does it mean if two variables have  weak correlation?</w:t>
      </w:r>
    </w:p>
    <w:p w14:paraId="2B249A80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3647F8D7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02222FDE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7493105E" w14:textId="77777777" w:rsidR="00795311" w:rsidRPr="002B23F4" w:rsidRDefault="00795311" w:rsidP="00795311">
      <w:pPr>
        <w:numPr>
          <w:ilvl w:val="0"/>
          <w:numId w:val="6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at does it mean if two variables have  no correlation?</w:t>
      </w:r>
    </w:p>
    <w:p w14:paraId="48E7D33F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009FF46D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1370B997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668C8DFA" w14:textId="77777777" w:rsidR="00B87F39" w:rsidRPr="002B23F4" w:rsidRDefault="00795311" w:rsidP="00795311">
      <w:pPr>
        <w:numPr>
          <w:ilvl w:val="0"/>
          <w:numId w:val="6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Explain why two variables must both be quantitative in order to find the correlation between them.</w:t>
      </w:r>
    </w:p>
    <w:p w14:paraId="392F9709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71C202F1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3AF7CD1D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4F84AB39" w14:textId="77777777" w:rsidR="00B87F39" w:rsidRPr="002B23F4" w:rsidRDefault="00795311" w:rsidP="00795311">
      <w:pPr>
        <w:numPr>
          <w:ilvl w:val="0"/>
          <w:numId w:val="6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 xml:space="preserve"> Does a correlation close to -1 or 1 always guarantee a linear relationship?  Explain.</w:t>
      </w:r>
    </w:p>
    <w:p w14:paraId="2FA993CF" w14:textId="77777777" w:rsidR="002B23F4" w:rsidRDefault="002B23F4" w:rsidP="00795311">
      <w:pPr>
        <w:rPr>
          <w:rFonts w:ascii="Arial Black" w:hAnsi="Arial Black"/>
        </w:rPr>
      </w:pPr>
    </w:p>
    <w:p w14:paraId="17982778" w14:textId="77777777" w:rsidR="002B23F4" w:rsidRDefault="002B23F4" w:rsidP="00795311">
      <w:pPr>
        <w:rPr>
          <w:rFonts w:ascii="Arial Black" w:hAnsi="Arial Black"/>
        </w:rPr>
      </w:pPr>
    </w:p>
    <w:p w14:paraId="432EF412" w14:textId="77777777" w:rsidR="00B87F39" w:rsidRDefault="00B87F39" w:rsidP="00795311">
      <w:pPr>
        <w:rPr>
          <w:rFonts w:ascii="Helvetica Neue" w:hAnsi="Helvetica Neue"/>
          <w:b/>
          <w:noProof/>
          <w:sz w:val="32"/>
        </w:rPr>
      </w:pPr>
      <w:r w:rsidRPr="009961B0">
        <w:rPr>
          <w:rFonts w:ascii="Helvetica Neue" w:hAnsi="Helvetica Neue"/>
          <w:b/>
          <w:sz w:val="32"/>
        </w:rPr>
        <w:t>3.</w:t>
      </w:r>
      <w:r w:rsidR="00F46C71" w:rsidRPr="009961B0">
        <w:rPr>
          <w:rFonts w:ascii="Helvetica Neue" w:hAnsi="Helvetica Neue"/>
          <w:b/>
          <w:sz w:val="32"/>
        </w:rPr>
        <w:t>2</w:t>
      </w:r>
      <w:r w:rsidRPr="009961B0">
        <w:rPr>
          <w:rFonts w:ascii="Helvetica Neue" w:hAnsi="Helvetica Neue"/>
          <w:b/>
          <w:sz w:val="32"/>
        </w:rPr>
        <w:tab/>
      </w:r>
      <w:r w:rsidRPr="009961B0">
        <w:rPr>
          <w:rFonts w:ascii="Helvetica Neue" w:hAnsi="Helvetica Neue"/>
          <w:b/>
          <w:noProof/>
          <w:sz w:val="32"/>
        </w:rPr>
        <w:t xml:space="preserve">Least-Squares Regression </w:t>
      </w:r>
    </w:p>
    <w:p w14:paraId="7B562955" w14:textId="77777777" w:rsidR="009961B0" w:rsidRPr="009961B0" w:rsidRDefault="009961B0" w:rsidP="00795311">
      <w:pPr>
        <w:rPr>
          <w:rFonts w:ascii="Helvetica Neue" w:hAnsi="Helvetica Neue"/>
          <w:b/>
          <w:noProof/>
          <w:sz w:val="32"/>
        </w:rPr>
      </w:pPr>
    </w:p>
    <w:p w14:paraId="337C9711" w14:textId="77777777" w:rsidR="00B87F39" w:rsidRPr="002B23F4" w:rsidRDefault="00795311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at is a regression line?</w:t>
      </w:r>
    </w:p>
    <w:p w14:paraId="4DBC4450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4A95826F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64B9C034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450F699A" w14:textId="77777777" w:rsidR="00F46C71" w:rsidRPr="002B23F4" w:rsidRDefault="00F46C71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at is extrapolation and why is this dangerous?</w:t>
      </w:r>
    </w:p>
    <w:p w14:paraId="7B530332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3AAE9598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56ADA895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5F293717" w14:textId="77777777" w:rsidR="00B87F39" w:rsidRPr="002B23F4" w:rsidRDefault="00B87F39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at is a least-squares regression line?</w:t>
      </w:r>
    </w:p>
    <w:p w14:paraId="4B335AD3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0C3038F5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3105BC7D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441CC4B4" w14:textId="77777777" w:rsidR="00F46C71" w:rsidRPr="002B23F4" w:rsidRDefault="00B87F39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at is the formula for the equation of the least-squares regression line?</w:t>
      </w:r>
      <w:r w:rsidR="00795311" w:rsidRPr="002B23F4">
        <w:rPr>
          <w:rFonts w:ascii="Helvetica Neue Light" w:hAnsi="Helvetica Neue Light"/>
        </w:rPr>
        <w:t xml:space="preserve">  Define each variable.  </w:t>
      </w:r>
    </w:p>
    <w:p w14:paraId="1EB2F733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52C20FC8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79E44498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45286C5C" w14:textId="77777777" w:rsidR="00B87F39" w:rsidRPr="002B23F4" w:rsidRDefault="00F46C71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 xml:space="preserve">The least-squares regression line </w:t>
      </w:r>
      <w:r w:rsidR="009961B0">
        <w:rPr>
          <w:rFonts w:ascii="Helvetica Neue Light" w:hAnsi="Helvetica Neue Light"/>
        </w:rPr>
        <w:t>always passes through the point</w:t>
      </w:r>
      <w:r w:rsidRPr="002B23F4">
        <w:rPr>
          <w:rFonts w:ascii="Helvetica Neue Light" w:hAnsi="Helvetica Neue Light"/>
        </w:rPr>
        <w:t>...</w:t>
      </w:r>
    </w:p>
    <w:p w14:paraId="3AD1EA0D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220CCC64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6009DFBC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75D90D1B" w14:textId="77777777" w:rsidR="00F46C71" w:rsidRPr="002B23F4" w:rsidRDefault="00F46C71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at is a residual?</w:t>
      </w:r>
    </w:p>
    <w:p w14:paraId="22D8AE89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6DAC7CA2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0D363BE8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74A4D9DE" w14:textId="77777777" w:rsidR="00795311" w:rsidRPr="002B23F4" w:rsidRDefault="00795311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at special property do the residuals have?  Why do they have this property?</w:t>
      </w:r>
    </w:p>
    <w:p w14:paraId="73470864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0719D027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04532A55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058BC145" w14:textId="77777777" w:rsidR="00795311" w:rsidRPr="002B23F4" w:rsidRDefault="00795311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at is a residual plot?</w:t>
      </w:r>
    </w:p>
    <w:p w14:paraId="5D8224FE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64D21590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6A9227BA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040AF26D" w14:textId="77777777" w:rsidR="00F46C71" w:rsidRPr="002B23F4" w:rsidRDefault="00F46C71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lastRenderedPageBreak/>
        <w:t>How can you calculate residuals on your calculator and use this to produce a residual plot?</w:t>
      </w:r>
    </w:p>
    <w:p w14:paraId="3302E9A2" w14:textId="77777777" w:rsidR="00AA1167" w:rsidRPr="002B23F4" w:rsidRDefault="00AA1167" w:rsidP="00795311">
      <w:pPr>
        <w:rPr>
          <w:rFonts w:ascii="Helvetica Neue Light" w:hAnsi="Helvetica Neue Light"/>
        </w:rPr>
      </w:pPr>
    </w:p>
    <w:p w14:paraId="11C9C1DF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041F4F92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403C596C" w14:textId="77777777" w:rsidR="00AA1167" w:rsidRPr="002B23F4" w:rsidRDefault="00AA1167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If a least-squares regression line fits the data well, what characteristics should the residual plot exhibit?</w:t>
      </w:r>
    </w:p>
    <w:p w14:paraId="663F65B7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292E0362" w14:textId="77777777" w:rsidR="00795311" w:rsidRPr="002B23F4" w:rsidRDefault="00795311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 xml:space="preserve">What does the standard deviation of the residuals tell us?  </w:t>
      </w:r>
    </w:p>
    <w:p w14:paraId="6544A1A3" w14:textId="77777777" w:rsidR="00795311" w:rsidRDefault="00795311" w:rsidP="00795311">
      <w:pPr>
        <w:pStyle w:val="ListParagraph"/>
        <w:rPr>
          <w:rFonts w:ascii="Helvetica Neue Light" w:hAnsi="Helvetica Neue Light"/>
        </w:rPr>
      </w:pPr>
    </w:p>
    <w:p w14:paraId="14F9DEA8" w14:textId="77777777" w:rsidR="009961B0" w:rsidRPr="002B23F4" w:rsidRDefault="009961B0" w:rsidP="00795311">
      <w:pPr>
        <w:pStyle w:val="ListParagraph"/>
        <w:rPr>
          <w:rFonts w:ascii="Helvetica Neue Light" w:hAnsi="Helvetica Neue Light"/>
        </w:rPr>
      </w:pPr>
    </w:p>
    <w:p w14:paraId="50DF90D9" w14:textId="77777777" w:rsidR="00795311" w:rsidRPr="002B23F4" w:rsidRDefault="00795311" w:rsidP="00795311">
      <w:pPr>
        <w:pStyle w:val="ListParagraph"/>
        <w:rPr>
          <w:rFonts w:ascii="Helvetica Neue Light" w:hAnsi="Helvetica Neue Light"/>
        </w:rPr>
      </w:pPr>
    </w:p>
    <w:p w14:paraId="2BC4A90E" w14:textId="77777777" w:rsidR="00AA1167" w:rsidRPr="002B23F4" w:rsidRDefault="00AA1167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 xml:space="preserve">How is the coefficient of determination defined? </w:t>
      </w:r>
    </w:p>
    <w:p w14:paraId="329637DB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47E9A81F" w14:textId="77777777" w:rsidR="00795311" w:rsidRDefault="00795311" w:rsidP="00795311">
      <w:pPr>
        <w:rPr>
          <w:rFonts w:ascii="Helvetica Neue Light" w:hAnsi="Helvetica Neue Light"/>
        </w:rPr>
      </w:pPr>
    </w:p>
    <w:p w14:paraId="69E385C0" w14:textId="77777777" w:rsidR="009961B0" w:rsidRPr="002B23F4" w:rsidRDefault="009961B0" w:rsidP="00795311">
      <w:pPr>
        <w:rPr>
          <w:rFonts w:ascii="Helvetica Neue Light" w:hAnsi="Helvetica Neue Light"/>
        </w:rPr>
      </w:pPr>
    </w:p>
    <w:p w14:paraId="588F0472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01AA6043" w14:textId="77777777" w:rsidR="00B87F39" w:rsidRPr="002B23F4" w:rsidRDefault="00B87F39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 xml:space="preserve">  If r</w:t>
      </w:r>
      <w:r w:rsidRPr="002B23F4">
        <w:rPr>
          <w:rFonts w:ascii="Helvetica Neue Light" w:hAnsi="Helvetica Neue Light"/>
          <w:vertAlign w:val="superscript"/>
        </w:rPr>
        <w:t>2</w:t>
      </w:r>
      <w:r w:rsidRPr="002B23F4">
        <w:rPr>
          <w:rFonts w:ascii="Helvetica Neue Light" w:hAnsi="Helvetica Neue Light"/>
        </w:rPr>
        <w:t xml:space="preserve"> = 0.95, what can be concluded about the relationship between x and y?</w:t>
      </w:r>
    </w:p>
    <w:p w14:paraId="003B8B76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0761EC4A" w14:textId="77777777" w:rsidR="00795311" w:rsidRDefault="00795311" w:rsidP="00795311">
      <w:pPr>
        <w:rPr>
          <w:rFonts w:ascii="Helvetica Neue Light" w:hAnsi="Helvetica Neue Light"/>
        </w:rPr>
      </w:pPr>
    </w:p>
    <w:p w14:paraId="52B282C1" w14:textId="77777777" w:rsidR="009961B0" w:rsidRPr="002B23F4" w:rsidRDefault="009961B0" w:rsidP="00795311">
      <w:pPr>
        <w:rPr>
          <w:rFonts w:ascii="Helvetica Neue Light" w:hAnsi="Helvetica Neue Light"/>
        </w:rPr>
      </w:pPr>
    </w:p>
    <w:p w14:paraId="254F18B1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6672F6A5" w14:textId="77777777" w:rsidR="00795311" w:rsidRPr="002B23F4" w:rsidRDefault="00795311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at are three limitations of correlation and regression?</w:t>
      </w:r>
    </w:p>
    <w:p w14:paraId="636D088F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68EE3003" w14:textId="77777777" w:rsidR="00795311" w:rsidRDefault="00795311" w:rsidP="00795311">
      <w:pPr>
        <w:rPr>
          <w:rFonts w:ascii="Helvetica Neue Light" w:hAnsi="Helvetica Neue Light"/>
        </w:rPr>
      </w:pPr>
    </w:p>
    <w:p w14:paraId="14B4C9AB" w14:textId="77777777" w:rsidR="009961B0" w:rsidRPr="002B23F4" w:rsidRDefault="009961B0" w:rsidP="00795311">
      <w:pPr>
        <w:rPr>
          <w:rFonts w:ascii="Helvetica Neue Light" w:hAnsi="Helvetica Neue Light"/>
        </w:rPr>
      </w:pPr>
    </w:p>
    <w:p w14:paraId="76A97225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5D8CEB27" w14:textId="77777777" w:rsidR="00795311" w:rsidRPr="002B23F4" w:rsidRDefault="00795311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Under what conditions does an outlier become an influential observation?</w:t>
      </w:r>
    </w:p>
    <w:p w14:paraId="02261ECC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0B78339B" w14:textId="77777777" w:rsidR="00795311" w:rsidRDefault="00795311" w:rsidP="00795311">
      <w:pPr>
        <w:rPr>
          <w:rFonts w:ascii="Helvetica Neue Light" w:hAnsi="Helvetica Neue Light"/>
        </w:rPr>
      </w:pPr>
    </w:p>
    <w:p w14:paraId="1D607D55" w14:textId="77777777" w:rsidR="009961B0" w:rsidRPr="002B23F4" w:rsidRDefault="009961B0" w:rsidP="00795311">
      <w:pPr>
        <w:rPr>
          <w:rFonts w:ascii="Helvetica Neue Light" w:hAnsi="Helvetica Neue Light"/>
        </w:rPr>
      </w:pPr>
    </w:p>
    <w:p w14:paraId="19B4DCF2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4A8CE78C" w14:textId="77777777" w:rsidR="00795311" w:rsidRPr="002B23F4" w:rsidRDefault="00795311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at is a lurking variable?</w:t>
      </w:r>
    </w:p>
    <w:p w14:paraId="1A9BCDD3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6633DF48" w14:textId="77777777" w:rsidR="00795311" w:rsidRDefault="00795311" w:rsidP="00795311">
      <w:pPr>
        <w:rPr>
          <w:rFonts w:ascii="Helvetica Neue Light" w:hAnsi="Helvetica Neue Light"/>
        </w:rPr>
      </w:pPr>
    </w:p>
    <w:p w14:paraId="6F09BFDE" w14:textId="77777777" w:rsidR="009961B0" w:rsidRPr="002B23F4" w:rsidRDefault="009961B0" w:rsidP="00795311">
      <w:pPr>
        <w:rPr>
          <w:rFonts w:ascii="Helvetica Neue Light" w:hAnsi="Helvetica Neue Light"/>
        </w:rPr>
      </w:pPr>
    </w:p>
    <w:p w14:paraId="6412AB5F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3B4541F0" w14:textId="77777777" w:rsidR="00795311" w:rsidRPr="002B23F4" w:rsidRDefault="00795311" w:rsidP="00795311">
      <w:pPr>
        <w:numPr>
          <w:ilvl w:val="0"/>
          <w:numId w:val="12"/>
        </w:numPr>
        <w:rPr>
          <w:rFonts w:ascii="Helvetica Neue Light" w:hAnsi="Helvetica Neue Light"/>
        </w:rPr>
      </w:pPr>
      <w:r w:rsidRPr="002B23F4">
        <w:rPr>
          <w:rFonts w:ascii="Helvetica Neue Light" w:hAnsi="Helvetica Neue Light"/>
        </w:rPr>
        <w:t>Why does association not imply causation?</w:t>
      </w:r>
    </w:p>
    <w:p w14:paraId="6AFF79A3" w14:textId="77777777" w:rsidR="00795311" w:rsidRPr="002B23F4" w:rsidRDefault="00795311" w:rsidP="00795311">
      <w:pPr>
        <w:ind w:left="360"/>
        <w:rPr>
          <w:rFonts w:ascii="Helvetica Neue Light" w:hAnsi="Helvetica Neue Light"/>
        </w:rPr>
      </w:pPr>
    </w:p>
    <w:p w14:paraId="65EA602B" w14:textId="77777777" w:rsidR="00AA1167" w:rsidRPr="002B23F4" w:rsidRDefault="00AA1167" w:rsidP="00795311">
      <w:pPr>
        <w:rPr>
          <w:rFonts w:ascii="Helvetica Neue Light" w:hAnsi="Helvetica Neue Light"/>
        </w:rPr>
      </w:pPr>
    </w:p>
    <w:p w14:paraId="6B78387F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7E1C4908" w14:textId="77777777" w:rsidR="00795311" w:rsidRPr="002B23F4" w:rsidRDefault="00795311" w:rsidP="00795311">
      <w:pPr>
        <w:rPr>
          <w:rFonts w:ascii="Helvetica Neue Light" w:hAnsi="Helvetica Neue Light"/>
        </w:rPr>
      </w:pPr>
    </w:p>
    <w:p w14:paraId="1E2AC380" w14:textId="77777777" w:rsidR="00B87F39" w:rsidRPr="002B23F4" w:rsidRDefault="00B87F39" w:rsidP="00795311">
      <w:pPr>
        <w:rPr>
          <w:rFonts w:ascii="Helvetica Neue Light" w:hAnsi="Helvetica Neue Light"/>
        </w:rPr>
      </w:pPr>
    </w:p>
    <w:p w14:paraId="699AC842" w14:textId="77777777" w:rsidR="00746225" w:rsidRPr="002B23F4" w:rsidRDefault="00746225" w:rsidP="00795311">
      <w:pPr>
        <w:rPr>
          <w:rFonts w:ascii="Helvetica Neue Light" w:hAnsi="Helvetica Neue Light"/>
        </w:rPr>
      </w:pPr>
    </w:p>
    <w:p w14:paraId="7201861B" w14:textId="77777777" w:rsidR="00746225" w:rsidRPr="002B23F4" w:rsidRDefault="00746225" w:rsidP="00795311">
      <w:pPr>
        <w:rPr>
          <w:rFonts w:ascii="Helvetica Neue Light" w:hAnsi="Helvetica Neue Light"/>
        </w:rPr>
      </w:pPr>
    </w:p>
    <w:p w14:paraId="3F82BCDC" w14:textId="77777777" w:rsidR="00B87F39" w:rsidRPr="002B23F4" w:rsidRDefault="00B87F39" w:rsidP="00795311">
      <w:pPr>
        <w:rPr>
          <w:rFonts w:ascii="Helvetica Neue Light" w:hAnsi="Helvetica Neue Light"/>
        </w:rPr>
      </w:pPr>
    </w:p>
    <w:p w14:paraId="159411ED" w14:textId="77777777" w:rsidR="00B87F39" w:rsidRDefault="00B87F39" w:rsidP="00795311"/>
    <w:sectPr w:rsidR="00B87F39">
      <w:type w:val="continuous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56F9F35" w14:textId="77777777" w:rsidR="002B23F4" w:rsidRDefault="002B23F4">
      <w:r>
        <w:separator/>
      </w:r>
    </w:p>
  </w:endnote>
  <w:endnote w:type="continuationSeparator" w:id="0">
    <w:p w14:paraId="50E1B8C7" w14:textId="77777777" w:rsidR="002B23F4" w:rsidRDefault="002B23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 Neue Medium">
    <w:altName w:val="Arial"/>
    <w:charset w:val="00"/>
    <w:family w:val="auto"/>
    <w:pitch w:val="variable"/>
    <w:sig w:usb0="00000001" w:usb1="10002042" w:usb2="00000000" w:usb3="00000000" w:csb0="0000009B" w:csb1="00000000"/>
  </w:font>
  <w:font w:name="Helvetica Neue">
    <w:altName w:val="Malgun Gothic"/>
    <w:charset w:val="00"/>
    <w:family w:val="auto"/>
    <w:pitch w:val="variable"/>
    <w:sig w:usb0="00000003" w:usb1="00000000" w:usb2="00000000" w:usb3="00000000" w:csb0="00000001" w:csb1="00000000"/>
  </w:font>
  <w:font w:name="Helvetica Neue UltraLight">
    <w:altName w:val="Myriad Web Pro Condensed"/>
    <w:charset w:val="00"/>
    <w:family w:val="auto"/>
    <w:pitch w:val="variable"/>
    <w:sig w:usb0="00000003" w:usb1="00000000" w:usb2="00000000" w:usb3="00000000" w:csb0="00000001" w:csb1="00000000"/>
  </w:font>
  <w:font w:name="Helvetica Neue Light">
    <w:altName w:val="Microsoft YaHei"/>
    <w:charset w:val="00"/>
    <w:family w:val="auto"/>
    <w:pitch w:val="variable"/>
    <w:sig w:usb0="00000001" w:usb1="0000000A" w:usb2="00000000" w:usb3="00000000" w:csb0="00000007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82540" w14:textId="77777777" w:rsidR="002B23F4" w:rsidRPr="002B23F4" w:rsidRDefault="002B23F4">
    <w:pPr>
      <w:pStyle w:val="Header"/>
      <w:tabs>
        <w:tab w:val="clear" w:pos="4320"/>
        <w:tab w:val="clear" w:pos="8640"/>
        <w:tab w:val="center" w:pos="4680"/>
        <w:tab w:val="right" w:pos="9360"/>
      </w:tabs>
      <w:jc w:val="right"/>
      <w:rPr>
        <w:rFonts w:ascii="Helvetica Neue UltraLight" w:hAnsi="Helvetica Neue UltraLight"/>
        <w:sz w:val="20"/>
      </w:rPr>
    </w:pPr>
    <w:r w:rsidRPr="002B23F4">
      <w:rPr>
        <w:rFonts w:ascii="Helvetica Neue UltraLight" w:hAnsi="Helvetica Neue UltraLight"/>
        <w:sz w:val="20"/>
      </w:rPr>
      <w:t>Reading Guide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3B9E8EC" w14:textId="77777777" w:rsidR="002B23F4" w:rsidRDefault="002B23F4">
      <w:r>
        <w:separator/>
      </w:r>
    </w:p>
  </w:footnote>
  <w:footnote w:type="continuationSeparator" w:id="0">
    <w:p w14:paraId="072A31EF" w14:textId="77777777" w:rsidR="002B23F4" w:rsidRDefault="002B23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2929AA" w14:textId="77777777" w:rsidR="002B23F4" w:rsidRPr="002B23F4" w:rsidRDefault="002B23F4" w:rsidP="002B23F4">
    <w:pPr>
      <w:jc w:val="center"/>
      <w:rPr>
        <w:rFonts w:ascii="Helvetica Neue" w:hAnsi="Helvetica Neue"/>
        <w:b/>
        <w:sz w:val="40"/>
      </w:rPr>
    </w:pPr>
    <w:r w:rsidRPr="002B23F4">
      <w:rPr>
        <w:rFonts w:ascii="Helvetica Neue" w:hAnsi="Helvetica Neue"/>
        <w:b/>
        <w:sz w:val="40"/>
      </w:rPr>
      <w:t>CHAPTER 3: DESCRIBING RELATIONSHIPS</w:t>
    </w:r>
  </w:p>
  <w:p w14:paraId="12302B6A" w14:textId="77777777" w:rsidR="002B23F4" w:rsidRPr="002B23F4" w:rsidRDefault="002B23F4" w:rsidP="002B23F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873BE"/>
    <w:multiLevelType w:val="hybridMultilevel"/>
    <w:tmpl w:val="13448522"/>
    <w:lvl w:ilvl="0" w:tplc="11D69EF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7C2290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AB9C2B7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F900B5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3A245A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33EB3E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65EF84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9029DF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B8A15E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4140FD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0C4606A1"/>
    <w:multiLevelType w:val="multilevel"/>
    <w:tmpl w:val="FC944320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>
    <w:nsid w:val="120D2BCF"/>
    <w:multiLevelType w:val="hybridMultilevel"/>
    <w:tmpl w:val="B768ACBC"/>
    <w:lvl w:ilvl="0" w:tplc="8C5AC8F0">
      <w:start w:val="1"/>
      <w:numFmt w:val="bullet"/>
      <w:lvlText w:val="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57828BB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8EAA96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DD66B7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57E6AF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6AAC9D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BC0EAF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2BE3A4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F24002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9DD61ED"/>
    <w:multiLevelType w:val="multilevel"/>
    <w:tmpl w:val="1C84345E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none"/>
      <w:lvlText w:val="2.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>
    <w:nsid w:val="1ACE7AAD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1BED147A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>
    <w:nsid w:val="311F2E63"/>
    <w:multiLevelType w:val="multilevel"/>
    <w:tmpl w:val="B768ACBC"/>
    <w:lvl w:ilvl="0">
      <w:start w:val="1"/>
      <w:numFmt w:val="bullet"/>
      <w:lvlText w:val="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BAD15C6"/>
    <w:multiLevelType w:val="multilevel"/>
    <w:tmpl w:val="1C84345E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none"/>
      <w:lvlText w:val="2.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9">
    <w:nsid w:val="3C280461"/>
    <w:multiLevelType w:val="multilevel"/>
    <w:tmpl w:val="FC944320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0">
    <w:nsid w:val="3C7103DF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>
    <w:nsid w:val="3E057E52"/>
    <w:multiLevelType w:val="hybridMultilevel"/>
    <w:tmpl w:val="BA92063C"/>
    <w:lvl w:ilvl="0" w:tplc="122A381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89F4CC5C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A5288A16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D38C20A8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F2C8A6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941A25DA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7C10F022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C6BCA78C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822AD62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479A1AB0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3">
    <w:nsid w:val="4C632FF4"/>
    <w:multiLevelType w:val="hybridMultilevel"/>
    <w:tmpl w:val="1DAA765E"/>
    <w:lvl w:ilvl="0" w:tplc="7B54D71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C00BF3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24894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BCE802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A088D3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9AC645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F2A766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EE6BA5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41A942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D322FAA"/>
    <w:multiLevelType w:val="hybridMultilevel"/>
    <w:tmpl w:val="6F0A68CC"/>
    <w:lvl w:ilvl="0" w:tplc="A282C2F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F6720D9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C2A826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62C256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A82F13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D36D1D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9E08DE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AA8EBD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86F01A6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F872F1A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>
    <w:nsid w:val="5CC421D3"/>
    <w:multiLevelType w:val="hybridMultilevel"/>
    <w:tmpl w:val="C8446FD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74446CB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3"/>
  </w:num>
  <w:num w:numId="2">
    <w:abstractNumId w:val="7"/>
  </w:num>
  <w:num w:numId="3">
    <w:abstractNumId w:val="14"/>
  </w:num>
  <w:num w:numId="4">
    <w:abstractNumId w:val="0"/>
  </w:num>
  <w:num w:numId="5">
    <w:abstractNumId w:val="4"/>
  </w:num>
  <w:num w:numId="6">
    <w:abstractNumId w:val="1"/>
  </w:num>
  <w:num w:numId="7">
    <w:abstractNumId w:val="2"/>
  </w:num>
  <w:num w:numId="8">
    <w:abstractNumId w:val="10"/>
  </w:num>
  <w:num w:numId="9">
    <w:abstractNumId w:val="11"/>
  </w:num>
  <w:num w:numId="10">
    <w:abstractNumId w:val="6"/>
  </w:num>
  <w:num w:numId="11">
    <w:abstractNumId w:val="17"/>
  </w:num>
  <w:num w:numId="12">
    <w:abstractNumId w:val="12"/>
  </w:num>
  <w:num w:numId="13">
    <w:abstractNumId w:val="9"/>
  </w:num>
  <w:num w:numId="14">
    <w:abstractNumId w:val="8"/>
  </w:num>
  <w:num w:numId="15">
    <w:abstractNumId w:val="13"/>
  </w:num>
  <w:num w:numId="16">
    <w:abstractNumId w:val="16"/>
  </w:num>
  <w:num w:numId="17">
    <w:abstractNumId w:val="5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noPunctuationKerning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1D44"/>
    <w:rsid w:val="000E5BD7"/>
    <w:rsid w:val="002B23F4"/>
    <w:rsid w:val="002F58C9"/>
    <w:rsid w:val="00303190"/>
    <w:rsid w:val="00326F94"/>
    <w:rsid w:val="00541D44"/>
    <w:rsid w:val="005A0AD4"/>
    <w:rsid w:val="00746225"/>
    <w:rsid w:val="00795311"/>
    <w:rsid w:val="007B1245"/>
    <w:rsid w:val="008B4196"/>
    <w:rsid w:val="009961B0"/>
    <w:rsid w:val="00A221C8"/>
    <w:rsid w:val="00A77D08"/>
    <w:rsid w:val="00AA1167"/>
    <w:rsid w:val="00B87F39"/>
    <w:rsid w:val="00BB66E2"/>
    <w:rsid w:val="00C032F9"/>
    <w:rsid w:val="00D1162E"/>
    <w:rsid w:val="00F46C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1"/>
    <o:shapelayout v:ext="edit">
      <o:idmap v:ext="edit" data="1"/>
    </o:shapelayout>
  </w:shapeDefaults>
  <w:decimalSymbol w:val="."/>
  <w:listSeparator w:val=","/>
  <w14:docId w14:val="55C0A3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795311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23F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23F4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795311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23F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23F4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https://www.kiwisecure.co.nz/nulake/calculators/ti84plus-big.jpg" TargetMode="Externa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2.jpe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403</Words>
  <Characters>230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Practice of Statistics</vt:lpstr>
    </vt:vector>
  </TitlesOfParts>
  <Company>Microsoft</Company>
  <LinksUpToDate>false</LinksUpToDate>
  <CharactersWithSpaces>2700</CharactersWithSpaces>
  <SharedDoc>false</SharedDoc>
  <HLinks>
    <vt:vector size="6" baseType="variant">
      <vt:variant>
        <vt:i4>4259867</vt:i4>
      </vt:variant>
      <vt:variant>
        <vt:i4>2586</vt:i4>
      </vt:variant>
      <vt:variant>
        <vt:i4>1026</vt:i4>
      </vt:variant>
      <vt:variant>
        <vt:i4>1</vt:i4>
      </vt:variant>
      <vt:variant>
        <vt:lpwstr>https://www.kiwisecure.co.nz/nulake/calculators/ti84plus-big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Practice of Statistics</dc:title>
  <dc:creator>Edgar Fong</dc:creator>
  <cp:lastModifiedBy>Mike</cp:lastModifiedBy>
  <cp:revision>2</cp:revision>
  <dcterms:created xsi:type="dcterms:W3CDTF">2014-07-18T17:17:00Z</dcterms:created>
  <dcterms:modified xsi:type="dcterms:W3CDTF">2014-07-18T1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